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256" r:id="rId3"/>
    <p:sldId id="257" r:id="rId4"/>
    <p:sldId id="258" r:id="rId5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1.wmf"/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4" Type="http://schemas.openxmlformats.org/officeDocument/2006/relationships/image" Target="../media/image56.wmf"/><Relationship Id="rId13" Type="http://schemas.openxmlformats.org/officeDocument/2006/relationships/image" Target="../media/image55.wmf"/><Relationship Id="rId12" Type="http://schemas.openxmlformats.org/officeDocument/2006/relationships/image" Target="../media/image54.wmf"/><Relationship Id="rId11" Type="http://schemas.openxmlformats.org/officeDocument/2006/relationships/image" Target="../media/image53.wmf"/><Relationship Id="rId10" Type="http://schemas.openxmlformats.org/officeDocument/2006/relationships/image" Target="../media/image52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9.wmf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3.wmf"/><Relationship Id="rId19" Type="http://schemas.openxmlformats.org/officeDocument/2006/relationships/notesSlide" Target="../notesSlides/notesSlide11.xml"/><Relationship Id="rId18" Type="http://schemas.openxmlformats.org/officeDocument/2006/relationships/vmlDrawing" Target="../drawings/vmlDrawing8.vml"/><Relationship Id="rId17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3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8" Type="http://schemas.openxmlformats.org/officeDocument/2006/relationships/image" Target="../media/image34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wmf"/><Relationship Id="rId17" Type="http://schemas.openxmlformats.org/officeDocument/2006/relationships/notesSlide" Target="../notesSlides/notesSlide12.xml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37.wmf"/><Relationship Id="rId13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1" Type="http://schemas.openxmlformats.org/officeDocument/2006/relationships/oleObject" Target="../embeddings/oleObject29.bin"/><Relationship Id="rId10" Type="http://schemas.openxmlformats.org/officeDocument/2006/relationships/image" Target="../media/image35.wmf"/><Relationship Id="rId1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2" Type="http://schemas.openxmlformats.org/officeDocument/2006/relationships/notesSlide" Target="../notesSlides/notesSlide13.xml"/><Relationship Id="rId11" Type="http://schemas.openxmlformats.org/officeDocument/2006/relationships/vmlDrawing" Target="../drawings/vmlDrawing10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8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Relationship Id="rId31" Type="http://schemas.openxmlformats.org/officeDocument/2006/relationships/notesSlide" Target="../notesSlides/notesSlide14.xml"/><Relationship Id="rId30" Type="http://schemas.openxmlformats.org/officeDocument/2006/relationships/vmlDrawing" Target="../drawings/vmlDrawing11.vml"/><Relationship Id="rId3" Type="http://schemas.openxmlformats.org/officeDocument/2006/relationships/oleObject" Target="../embeddings/oleObject36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56.wmf"/><Relationship Id="rId27" Type="http://schemas.openxmlformats.org/officeDocument/2006/relationships/oleObject" Target="../embeddings/oleObject48.bin"/><Relationship Id="rId26" Type="http://schemas.openxmlformats.org/officeDocument/2006/relationships/image" Target="../media/image55.wmf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53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52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51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50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5.wmf"/><Relationship Id="rId11" Type="http://schemas.openxmlformats.org/officeDocument/2006/relationships/notesSlide" Target="../notesSlides/notesSlide3.xml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2" Type="http://schemas.openxmlformats.org/officeDocument/2006/relationships/image" Target="../media/image9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5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2.jpeg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p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带电粒子在交变电磁场中的运动问题分析</a:t>
            </a:r>
            <a:br>
              <a:rPr lang="zh-CN" altLang="en-US" b="1" dirty="0"/>
            </a:br>
            <a:endParaRPr lang="zh-CN" altLang="zh-CN"/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046719"/>
            <a:ext cx="11369476" cy="18059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5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/s的水平速度,从金属板左端沿中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OO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'连续射入电场,进入磁场的带电粒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子从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轴上的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图中未画出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为最高点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为最低点)间离开磁场。在每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个粒子通过电场区域的极短时间内,电场可视作恒定不变,忽略粒子重力,求:</a:t>
            </a:r>
            <a:endParaRPr lang="zh-CN" altLang="en-US" sz="1805" dirty="0"/>
          </a:p>
        </p:txBody>
      </p:sp>
      <p:pic>
        <p:nvPicPr>
          <p:cNvPr id="3" name="图片 3" descr="textimage29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1595049" y="2851598"/>
            <a:ext cx="3816876" cy="3104392"/>
          </a:xfrm>
          <a:prstGeom prst="rect">
            <a:avLst/>
          </a:prstGeom>
        </p:spPr>
      </p:pic>
      <p:pic>
        <p:nvPicPr>
          <p:cNvPr id="4" name="图片 3" descr="textimage3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68195" y="3429159"/>
            <a:ext cx="4148016" cy="261236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352583" y="6028186"/>
            <a:ext cx="412750" cy="508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1805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甲</a:t>
            </a:r>
            <a:endParaRPr lang="zh-CN" altLang="en-US" sz="1805" dirty="0"/>
          </a:p>
        </p:txBody>
      </p:sp>
      <p:sp>
        <p:nvSpPr>
          <p:cNvPr id="6" name="矩形 5"/>
          <p:cNvSpPr/>
          <p:nvPr/>
        </p:nvSpPr>
        <p:spPr>
          <a:xfrm>
            <a:off x="8089264" y="6028186"/>
            <a:ext cx="412750" cy="5086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1805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乙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30460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en-US" altLang="zh-CN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进入磁场的带电粒子在电场中运动的时间</a:t>
            </a:r>
            <a:r>
              <a:rPr lang="en-US" altLang="zh-CN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en-US" altLang="zh-CN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及在磁场中做圆周运动的最</a:t>
            </a:r>
            <a:br>
              <a:rPr lang="zh-CN" altLang="en-US" sz="2805" dirty="0" smtClean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小半径</a:t>
            </a:r>
            <a:r>
              <a:rPr lang="en-US" altLang="zh-CN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en-US" altLang="zh-CN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en-US" altLang="zh-CN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2805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两点的纵坐标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1970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1970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若粒子到达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同时有粒子到达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,满足此条件的电压变化周期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最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大值。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191109"/>
            <a:ext cx="11369476" cy="51523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endParaRPr lang="zh-CN" altLang="en-US" sz="2610" b="1" kern="0" dirty="0" smtClean="0">
              <a:solidFill>
                <a:srgbClr val="FF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(1)能从右侧离开电场的带电粒子在电场中运动的时间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-99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代入数据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2975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=3.46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6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0,1,2,3</a:t>
            </a:r>
            <a:r>
              <a:rPr lang="zh-CN" altLang="en-US" sz="2610" kern="0" dirty="0" smtClean="0">
                <a:solidFill>
                  <a:srgbClr val="FF0000"/>
                </a:solidFill>
                <a:latin typeface="黑体" panose="02010609060101010101" charset="-122"/>
                <a:ea typeface="宋体" panose="02010600030101010101" pitchFamily="2" charset="-122"/>
              </a:rPr>
              <a:t>…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)时刻射入电场的带电粒子不发生偏转(偏转电压为0),进入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磁场做圆周运动的半径最小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粒子在磁场中运动时有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v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720" kern="0" spc="63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16318" y="2581376"/>
          <a:ext cx="324691" cy="7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8534400" imgH="20421600" progId="Equation.DSMT4">
                  <p:embed/>
                </p:oleObj>
              </mc:Choice>
              <mc:Fallback>
                <p:oleObj name="Equation" r:id="rId1" imgW="8534400" imgH="20421600" progId="Equation.DSMT4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318" y="2581376"/>
                        <a:ext cx="324691" cy="7735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76622" y="3348952"/>
          <a:ext cx="830828" cy="77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1945600" imgH="20421600" progId="Equation.DSMT4">
                  <p:embed/>
                </p:oleObj>
              </mc:Choice>
              <mc:Fallback>
                <p:oleObj name="Equation" r:id="rId3" imgW="21945600" imgH="20421600" progId="Equation.DSMT4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622" y="3348952"/>
                        <a:ext cx="830828" cy="7735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33302" y="4210615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6096000" imgH="18592800" progId="Equation.DSMT4">
                  <p:embed/>
                </p:oleObj>
              </mc:Choice>
              <mc:Fallback>
                <p:oleObj name="Equation" r:id="rId5" imgW="6096000" imgH="18592800" progId="Equation.DSMT4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302" y="4210615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56141" y="5672279"/>
          <a:ext cx="553885" cy="82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4630400" imgH="21640800" progId="Equation.DSMT4">
                  <p:embed/>
                </p:oleObj>
              </mc:Choice>
              <mc:Fallback>
                <p:oleObj name="Equation" r:id="rId7" imgW="14630400" imgH="21640800" progId="Equation.DSMT4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6141" y="5672279"/>
                        <a:ext cx="553885" cy="8212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50647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代入数据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.0 m。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设两板间电压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时,带电粒子刚好从极板边缘射出电场,则有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3330" kern="0" spc="-396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a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</a:t>
            </a:r>
            <a:r>
              <a:rPr lang="zh-CN" altLang="en-US" sz="1845" kern="0" spc="-115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代入数据解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23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V,其中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96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/s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在电压小于等于</a:t>
            </a:r>
            <a:r>
              <a:rPr lang="zh-CN" altLang="en-US" sz="3330" kern="0" spc="23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V时,带电粒子才能从两极板间射出电场,电压大于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3330" kern="0" spc="23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V时,带电粒子打在极板上,不能从两极板射出。带电粒子刚好从极板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边缘射出电场时,速度最大</a:t>
            </a:r>
            <a:endParaRPr lang="zh-CN" altLang="en-US" sz="1805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097365" y="2172748"/>
          <a:ext cx="372441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9753600" imgH="18592800" progId="Equation.DSMT4">
                  <p:embed/>
                </p:oleObj>
              </mc:Choice>
              <mc:Fallback>
                <p:oleObj name="Equation" r:id="rId1" imgW="9753600" imgH="185928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97365" y="2172748"/>
                        <a:ext cx="372441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3775" y="2976889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6096000" imgH="18592800" progId="Equation.DSMT4">
                  <p:embed/>
                </p:oleObj>
              </mc:Choice>
              <mc:Fallback>
                <p:oleObj name="Equation" r:id="rId3" imgW="6096000" imgH="185928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775" y="2976889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336270" y="2976889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6096000" imgH="18592800" progId="Equation.DSMT4">
                  <p:embed/>
                </p:oleObj>
              </mc:Choice>
              <mc:Fallback>
                <p:oleObj name="Equation" r:id="rId5" imgW="6096000" imgH="185928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6270" y="2976889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730534" y="3129797"/>
          <a:ext cx="219644" cy="39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5791200" imgH="10363200" progId="Equation.DSMT4">
                  <p:embed/>
                </p:oleObj>
              </mc:Choice>
              <mc:Fallback>
                <p:oleObj name="Equation" r:id="rId7" imgW="5791200" imgH="103632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0534" y="3129797"/>
                        <a:ext cx="219644" cy="3915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256230" y="3712918"/>
          <a:ext cx="716232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8897600" imgH="18592800" progId="Equation.DSMT4">
                  <p:embed/>
                </p:oleObj>
              </mc:Choice>
              <mc:Fallback>
                <p:oleObj name="Equation" r:id="rId9" imgW="18897600" imgH="18592800" progId="Equation.DSMT4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6230" y="3712918"/>
                        <a:ext cx="716232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94759" y="3712918"/>
          <a:ext cx="21964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5791200" imgH="18592800" progId="Equation.DSMT4">
                  <p:embed/>
                </p:oleObj>
              </mc:Choice>
              <mc:Fallback>
                <p:oleObj name="Equation" r:id="rId11" imgW="5791200" imgH="18592800" progId="Equation.DSMT4">
                  <p:embed/>
                  <p:pic>
                    <p:nvPicPr>
                      <p:cNvPr id="0" name="图片 266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94759" y="3712918"/>
                        <a:ext cx="21964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78201" y="4483004"/>
          <a:ext cx="716232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18897600" imgH="18592800" progId="Equation.DSMT4">
                  <p:embed/>
                </p:oleObj>
              </mc:Choice>
              <mc:Fallback>
                <p:oleObj name="Equation" r:id="rId13" imgW="18897600" imgH="18592800" progId="Equation.DSMT4">
                  <p:embed/>
                  <p:pic>
                    <p:nvPicPr>
                      <p:cNvPr id="0" name="图片 266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78201" y="4483004"/>
                        <a:ext cx="716232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53775" y="5269098"/>
          <a:ext cx="716232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18897600" imgH="18592800" progId="Equation.DSMT4">
                  <p:embed/>
                </p:oleObj>
              </mc:Choice>
              <mc:Fallback>
                <p:oleObj name="Equation" r:id="rId15" imgW="18897600" imgH="18592800" progId="Equation.DSMT4">
                  <p:embed/>
                  <p:pic>
                    <p:nvPicPr>
                      <p:cNvPr id="0" name="图片 2663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3775" y="5269098"/>
                        <a:ext cx="716232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44246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设粒子恰好射出电场时速度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方向与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轴的夹角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θ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在磁场中做圆周运动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半径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则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an 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θ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-174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-9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vB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470" kern="0" spc="88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弦长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cos 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θ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代入数据解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θ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30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11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15" kern="0" spc="586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4.0 m,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9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从极板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边缘射出的带电粒子,在磁场中转过120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经过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,则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1970" i="1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2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+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4.1 m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从极板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边缘射出的带电粒子,在磁场中转过240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°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经过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,则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1970" i="1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-</a:t>
            </a:r>
            <a:r>
              <a:rPr lang="zh-CN" altLang="en-US" sz="3330" kern="0" spc="-12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+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3.9 m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588791" y="2815964"/>
          <a:ext cx="429739" cy="7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11277600" imgH="20421600" progId="Equation.DSMT4">
                  <p:embed/>
                </p:oleObj>
              </mc:Choice>
              <mc:Fallback>
                <p:oleObj name="Equation" r:id="rId1" imgW="11277600" imgH="20421600" progId="Equation.DSMT4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88791" y="2815964"/>
                        <a:ext cx="429739" cy="773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205800" y="2749488"/>
          <a:ext cx="439289" cy="7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1582400" imgH="20421600" progId="Equation.DSMT4">
                  <p:embed/>
                </p:oleObj>
              </mc:Choice>
              <mc:Fallback>
                <p:oleObj name="Equation" r:id="rId3" imgW="11582400" imgH="20421600" progId="Equation.DSMT4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5800" y="2749488"/>
                        <a:ext cx="439289" cy="773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426846" y="2767842"/>
          <a:ext cx="553885" cy="7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4630400" imgH="19812000" progId="Equation.DSMT4">
                  <p:embed/>
                </p:oleObj>
              </mc:Choice>
              <mc:Fallback>
                <p:oleObj name="Equation" r:id="rId5" imgW="14630400" imgH="19812000" progId="Equation.DSMT4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846" y="2767842"/>
                        <a:ext cx="553885" cy="7544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239222" y="3583540"/>
          <a:ext cx="592085" cy="7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15544800" imgH="20421600" progId="Equation.DSMT4">
                  <p:embed/>
                </p:oleObj>
              </mc:Choice>
              <mc:Fallback>
                <p:oleObj name="Equation" r:id="rId7" imgW="15544800" imgH="20421600" progId="Equation.DSMT4">
                  <p:embed/>
                  <p:pic>
                    <p:nvPicPr>
                      <p:cNvPr id="0" name="图片 276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9222" y="3583540"/>
                        <a:ext cx="592085" cy="773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610758" y="3649456"/>
          <a:ext cx="1193719" cy="7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31394400" imgH="20116800" progId="Equation.DSMT4">
                  <p:embed/>
                </p:oleObj>
              </mc:Choice>
              <mc:Fallback>
                <p:oleObj name="Equation" r:id="rId9" imgW="31394400" imgH="20116800" progId="Equation.DSMT4">
                  <p:embed/>
                  <p:pic>
                    <p:nvPicPr>
                      <p:cNvPr id="0" name="图片 276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0758" y="3649456"/>
                        <a:ext cx="1193719" cy="7639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058691" y="4445203"/>
          <a:ext cx="267393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7010400" imgH="18592800" progId="Equation.DSMT4">
                  <p:embed/>
                </p:oleObj>
              </mc:Choice>
              <mc:Fallback>
                <p:oleObj name="Equation" r:id="rId11" imgW="7010400" imgH="18592800" progId="Equation.DSMT4">
                  <p:embed/>
                  <p:pic>
                    <p:nvPicPr>
                      <p:cNvPr id="0" name="图片 276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58691" y="4445203"/>
                        <a:ext cx="267393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174353" y="5215288"/>
          <a:ext cx="267393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7010400" imgH="18592800" progId="Equation.DSMT4">
                  <p:embed/>
                </p:oleObj>
              </mc:Choice>
              <mc:Fallback>
                <p:oleObj name="Equation" r:id="rId13" imgW="7010400" imgH="18592800" progId="Equation.DSMT4">
                  <p:embed/>
                  <p:pic>
                    <p:nvPicPr>
                      <p:cNvPr id="0" name="图片 276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74353" y="5215288"/>
                        <a:ext cx="267393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4177521"/>
            <a:ext cx="11369476" cy="22034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带电粒子在磁场中做圆周运动的周期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25" kern="0" spc="150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粒子到达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同时有粒子到达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,则这两个粒子开始运动的时间差为</a:t>
            </a:r>
            <a:r>
              <a:rPr lang="zh-CN" altLang="en-US" sz="3330" kern="0" spc="878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T-   </a:t>
            </a:r>
            <a:endParaRPr lang="zh-CN" altLang="en-US" sz="2610" i="1" kern="0" dirty="0" smtClean="0">
              <a:solidFill>
                <a:srgbClr val="FF0000"/>
              </a:solidFill>
              <a:latin typeface="Times New Roman" panose="02020603050405020304" pitchFamily="65" charset="-122"/>
              <a:ea typeface="宋体" panose="02010600030101010101" pitchFamily="2" charset="-122"/>
              <a:sym typeface="+mn-ea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  <a:sym typeface="+mn-ea"/>
              </a:rPr>
              <a:t>      T= ,</a:t>
            </a:r>
            <a:endParaRPr lang="zh-CN" altLang="en-US" sz="2610" i="1" kern="0" dirty="0" smtClean="0">
              <a:solidFill>
                <a:srgbClr val="FF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</p:txBody>
      </p:sp>
      <p:pic>
        <p:nvPicPr>
          <p:cNvPr id="3" name="图片 3" descr="textimage3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3785754" y="1048241"/>
            <a:ext cx="3066938" cy="3340772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823760" y="4302213"/>
          <a:ext cx="639833" cy="7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2" imgW="16764000" imgH="20116800" progId="Equation.DSMT4">
                  <p:embed/>
                </p:oleObj>
              </mc:Choice>
              <mc:Fallback>
                <p:oleObj name="Equation" r:id="rId2" imgW="16764000" imgH="20116800" progId="Equation.DSMT4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3760" y="4302213"/>
                        <a:ext cx="639833" cy="7639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0909503" y="5094262"/>
          <a:ext cx="534785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4" imgW="14020800" imgH="18592800" progId="Equation.DSMT4">
                  <p:embed/>
                </p:oleObj>
              </mc:Choice>
              <mc:Fallback>
                <p:oleObj name="Equation" r:id="rId4" imgW="14020800" imgH="18592800" progId="Equation.DSMT4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9503" y="5094262"/>
                        <a:ext cx="534785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4046" y="5748294"/>
          <a:ext cx="515686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6" imgW="13716000" imgH="18592800" progId="Equation.DSMT4">
                  <p:embed/>
                </p:oleObj>
              </mc:Choice>
              <mc:Fallback>
                <p:oleObj name="Equation" r:id="rId6" imgW="13716000" imgH="18592800" progId="Equation.DSMT4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046" y="5748294"/>
                        <a:ext cx="515686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44649" y="5755934"/>
          <a:ext cx="267392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8" imgW="7010400" imgH="18592800" progId="Equation.DSMT4">
                  <p:embed/>
                </p:oleObj>
              </mc:Choice>
              <mc:Fallback>
                <p:oleObj name="Equation" r:id="rId8" imgW="7010400" imgH="18592800" progId="Equation.DSMT4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4649" y="5755934"/>
                        <a:ext cx="267392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902328"/>
            <a:ext cx="11369476" cy="414655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到达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Q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粒子进入磁场的时刻可能是</a:t>
            </a:r>
            <a:r>
              <a:rPr lang="zh-CN" altLang="en-US" sz="3330" kern="0" spc="-6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278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1328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14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kern="0" dirty="0" smtClean="0">
                <a:solidFill>
                  <a:srgbClr val="FF0000"/>
                </a:solidFill>
                <a:latin typeface="黑体" panose="02010609060101010101" charset="-122"/>
                <a:ea typeface="宋体" panose="02010600030101010101" pitchFamily="2" charset="-122"/>
              </a:rPr>
              <a:t>…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(因为电压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为正,带电粒子向下偏转)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到达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P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点的粒子进入磁场的时刻可能是</a:t>
            </a:r>
            <a:r>
              <a:rPr lang="zh-CN" altLang="en-US" sz="3330" kern="0" spc="5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1178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14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3330" kern="0" spc="155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kern="0" dirty="0" smtClean="0">
                <a:solidFill>
                  <a:srgbClr val="FF0000"/>
                </a:solidFill>
                <a:latin typeface="黑体" panose="02010609060101010101" charset="-122"/>
                <a:ea typeface="宋体" panose="02010600030101010101" pitchFamily="2" charset="-122"/>
              </a:rPr>
              <a:t>…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(因为电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压为负,带电粒子向上偏转)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当电压变化周期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有最大值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时应满足的关系</a:t>
            </a:r>
            <a:r>
              <a:rPr lang="zh-CN" altLang="en-US" sz="3330" kern="0" spc="5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</a:t>
            </a:r>
            <a:r>
              <a:rPr lang="zh-CN" altLang="en-US" sz="3330" kern="0" spc="278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2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因为</a:t>
            </a:r>
            <a:r>
              <a:rPr lang="zh-CN" altLang="en-US" sz="3330" kern="0" spc="-6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</a:t>
            </a:r>
            <a:r>
              <a:rPr lang="zh-CN" altLang="en-US" sz="3330" kern="0" spc="-6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最小,所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以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最大)</a:t>
            </a:r>
            <a:endParaRPr lang="zh-CN" altLang="en-US" sz="1805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06553" y="1029287"/>
          <a:ext cx="343791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1" imgW="9144000" imgH="18592800" progId="Equation.DSMT4">
                  <p:embed/>
                </p:oleObj>
              </mc:Choice>
              <mc:Fallback>
                <p:oleObj name="Equation" r:id="rId1" imgW="9144000" imgH="18592800" progId="Equation.DSMT4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06553" y="1029287"/>
                        <a:ext cx="343791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82405" y="1029287"/>
          <a:ext cx="458387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3" imgW="12192000" imgH="18592800" progId="Equation.DSMT4">
                  <p:embed/>
                </p:oleObj>
              </mc:Choice>
              <mc:Fallback>
                <p:oleObj name="Equation" r:id="rId3" imgW="12192000" imgH="18592800" progId="Equation.DSMT4">
                  <p:embed/>
                  <p:pic>
                    <p:nvPicPr>
                      <p:cNvPr id="0" name="图片 2969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2405" y="1029287"/>
                        <a:ext cx="458387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772854" y="1029287"/>
          <a:ext cx="592085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5" imgW="15544800" imgH="18592800" progId="Equation.DSMT4">
                  <p:embed/>
                </p:oleObj>
              </mc:Choice>
              <mc:Fallback>
                <p:oleObj name="Equation" r:id="rId5" imgW="15544800" imgH="18592800" progId="Equation.DSMT4">
                  <p:embed/>
                  <p:pic>
                    <p:nvPicPr>
                      <p:cNvPr id="0" name="图片 2970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854" y="1029287"/>
                        <a:ext cx="592085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697000" y="1029287"/>
          <a:ext cx="601634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7" imgW="15849600" imgH="18592800" progId="Equation.DSMT4">
                  <p:embed/>
                </p:oleObj>
              </mc:Choice>
              <mc:Fallback>
                <p:oleObj name="Equation" r:id="rId7" imgW="15849600" imgH="18592800" progId="Equation.DSMT4">
                  <p:embed/>
                  <p:pic>
                    <p:nvPicPr>
                      <p:cNvPr id="0" name="图片 2970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97000" y="1029287"/>
                        <a:ext cx="601634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269893" y="2403722"/>
          <a:ext cx="487038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9" imgW="12801600" imgH="18592800" progId="Equation.DSMT4">
                  <p:embed/>
                </p:oleObj>
              </mc:Choice>
              <mc:Fallback>
                <p:oleObj name="Equation" r:id="rId9" imgW="12801600" imgH="18592800" progId="Equation.DSMT4">
                  <p:embed/>
                  <p:pic>
                    <p:nvPicPr>
                      <p:cNvPr id="0" name="图片 2970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9893" y="2403722"/>
                        <a:ext cx="487038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088991" y="2403722"/>
          <a:ext cx="572986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1" imgW="15240000" imgH="18592800" progId="Equation.DSMT4">
                  <p:embed/>
                </p:oleObj>
              </mc:Choice>
              <mc:Fallback>
                <p:oleObj name="Equation" r:id="rId11" imgW="15240000" imgH="18592800" progId="Equation.DSMT4">
                  <p:embed/>
                  <p:pic>
                    <p:nvPicPr>
                      <p:cNvPr id="0" name="图片 2970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8991" y="2403722"/>
                        <a:ext cx="572986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994038" y="2403722"/>
          <a:ext cx="601634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3" imgW="15849600" imgH="18592800" progId="Equation.DSMT4">
                  <p:embed/>
                </p:oleObj>
              </mc:Choice>
              <mc:Fallback>
                <p:oleObj name="Equation" r:id="rId13" imgW="15849600" imgH="18592800" progId="Equation.DSMT4">
                  <p:embed/>
                  <p:pic>
                    <p:nvPicPr>
                      <p:cNvPr id="0" name="图片 2970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94038" y="2403722"/>
                        <a:ext cx="601634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8927734" y="2403722"/>
          <a:ext cx="62073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5" imgW="16459200" imgH="18592800" progId="Equation.DSMT4">
                  <p:embed/>
                </p:oleObj>
              </mc:Choice>
              <mc:Fallback>
                <p:oleObj name="Equation" r:id="rId15" imgW="16459200" imgH="18592800" progId="Equation.DSMT4">
                  <p:embed/>
                  <p:pic>
                    <p:nvPicPr>
                      <p:cNvPr id="0" name="图片 2970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27734" y="2403722"/>
                        <a:ext cx="62073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308135" y="3778158"/>
          <a:ext cx="487038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17" imgW="12801600" imgH="18592800" progId="Equation.DSMT4">
                  <p:embed/>
                </p:oleObj>
              </mc:Choice>
              <mc:Fallback>
                <p:oleObj name="Equation" r:id="rId17" imgW="12801600" imgH="18592800" progId="Equation.DSMT4">
                  <p:embed/>
                  <p:pic>
                    <p:nvPicPr>
                      <p:cNvPr id="0" name="图片 2970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08135" y="3778158"/>
                        <a:ext cx="487038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905751" y="3778158"/>
          <a:ext cx="458387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9" imgW="12192000" imgH="18592800" progId="Equation.DSMT4">
                  <p:embed/>
                </p:oleObj>
              </mc:Choice>
              <mc:Fallback>
                <p:oleObj name="Equation" r:id="rId19" imgW="12192000" imgH="18592800" progId="Equation.DSMT4">
                  <p:embed/>
                  <p:pic>
                    <p:nvPicPr>
                      <p:cNvPr id="0" name="图片 2970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5751" y="3778158"/>
                        <a:ext cx="458387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8551410" y="3778158"/>
          <a:ext cx="267392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21" imgW="7010400" imgH="18592800" progId="Equation.DSMT4">
                  <p:embed/>
                </p:oleObj>
              </mc:Choice>
              <mc:Fallback>
                <p:oleObj name="Equation" r:id="rId21" imgW="7010400" imgH="18592800" progId="Equation.DSMT4">
                  <p:embed/>
                  <p:pic>
                    <p:nvPicPr>
                      <p:cNvPr id="0" name="图片 2970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51410" y="3778158"/>
                        <a:ext cx="267392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9593504" y="3778158"/>
          <a:ext cx="343790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23" imgW="9144000" imgH="18592800" progId="Equation.DSMT4">
                  <p:embed/>
                </p:oleObj>
              </mc:Choice>
              <mc:Fallback>
                <p:oleObj name="Equation" r:id="rId23" imgW="9144000" imgH="18592800" progId="Equation.DSMT4">
                  <p:embed/>
                  <p:pic>
                    <p:nvPicPr>
                      <p:cNvPr id="0" name="图片 29709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593504" y="3778158"/>
                        <a:ext cx="343790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047874" y="3778158"/>
          <a:ext cx="343790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25" imgW="9144000" imgH="18592800" progId="Equation.DSMT4">
                  <p:embed/>
                </p:oleObj>
              </mc:Choice>
              <mc:Fallback>
                <p:oleObj name="Equation" r:id="rId25" imgW="9144000" imgH="18592800" progId="Equation.DSMT4">
                  <p:embed/>
                  <p:pic>
                    <p:nvPicPr>
                      <p:cNvPr id="0" name="图片 29710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47874" y="3778158"/>
                        <a:ext cx="343790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2"/>
          <p:cNvSpPr txBox="1"/>
          <p:nvPr/>
        </p:nvSpPr>
        <p:spPr>
          <a:xfrm>
            <a:off x="753775" y="4876107"/>
            <a:ext cx="11369476" cy="7677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得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5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=2.51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。</a:t>
            </a:r>
            <a:endParaRPr lang="zh-CN" altLang="en-US" sz="1805">
              <a:solidFill>
                <a:srgbClr val="FF0000"/>
              </a:solidFill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916863" y="4982714"/>
          <a:ext cx="429739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27" imgW="11277600" imgH="18592800" progId="Equation.DSMT4">
                  <p:embed/>
                </p:oleObj>
              </mc:Choice>
              <mc:Fallback>
                <p:oleObj name="Equation" r:id="rId27" imgW="11277600" imgH="18592800" progId="Equation.DSMT4">
                  <p:embed/>
                  <p:pic>
                    <p:nvPicPr>
                      <p:cNvPr id="0" name="图片 29711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16863" y="4982714"/>
                        <a:ext cx="429739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基本思路</a:t>
            </a:r>
            <a:endParaRPr lang="zh-CN" altLang="en-US"/>
          </a:p>
        </p:txBody>
      </p:sp>
      <p:pic>
        <p:nvPicPr>
          <p:cNvPr id="4" name="图片 3" descr="textimage2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960665" y="1572467"/>
            <a:ext cx="7096124" cy="34861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32111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例 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(2020江苏南京四模)如图甲所示,边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l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4 m的正方形区域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BC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在竖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直平面内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与水平面平行。其区域内有垂直于纸面向里的匀强磁场和竖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直向上的匀强电场(图中未画出),磁场和电场的变化规律如图乙所示,一比荷</a:t>
            </a:r>
            <a:br>
              <a:rPr sz="1805" dirty="0"/>
            </a:br>
            <a:r>
              <a:rPr lang="zh-CN" altLang="en-US" sz="3330" kern="0" spc="-99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0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6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N/C的带正电粒子在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0时刻在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中点处由静止释放。(不计粒子重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27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力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BC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边缘有电场、磁场)</a:t>
            </a:r>
            <a:endParaRPr lang="zh-CN" altLang="en-US" sz="1805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3775" y="3363403"/>
          <a:ext cx="296043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7924800" imgH="18592800" progId="Equation.DSMT4">
                  <p:embed/>
                </p:oleObj>
              </mc:Choice>
              <mc:Fallback>
                <p:oleObj name="Equation" r:id="rId1" imgW="7924800" imgH="18592800" progId="Equation.DSMT4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3775" y="3363403"/>
                        <a:ext cx="296043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619899" y="922995"/>
            <a:ext cx="9058061" cy="3659872"/>
            <a:chOff x="1583879" y="1018377"/>
            <a:chExt cx="9034577" cy="3650383"/>
          </a:xfrm>
        </p:grpSpPr>
        <p:sp>
          <p:nvSpPr>
            <p:cNvPr id="2" name="TextBox 2"/>
            <p:cNvSpPr txBox="1"/>
            <p:nvPr/>
          </p:nvSpPr>
          <p:spPr>
            <a:xfrm>
              <a:off x="2736007" y="4068341"/>
              <a:ext cx="899057" cy="60041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3040"/>
                </a:spcBef>
                <a:buNone/>
              </a:pPr>
              <a:r>
                <a:rPr lang="zh-CN" altLang="en-US" sz="26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宋体" panose="02010600030101010101" pitchFamily="2" charset="-122"/>
                </a:rPr>
                <a:t>甲</a:t>
              </a:r>
              <a:endParaRPr lang="zh-CN" altLang="en-US" sz="1805" dirty="0"/>
            </a:p>
          </p:txBody>
        </p:sp>
        <p:pic>
          <p:nvPicPr>
            <p:cNvPr id="3" name="图片 3" descr="textimage25.jpeg"/>
            <p:cNvPicPr>
              <a:picLocks noChangeAspect="1"/>
            </p:cNvPicPr>
            <p:nvPr/>
          </p:nvPicPr>
          <p:blipFill>
            <a:blip r:embed="rId1" cstate="print"/>
            <a:stretch>
              <a:fillRect/>
            </a:stretch>
          </p:blipFill>
          <p:spPr>
            <a:xfrm>
              <a:off x="1583879" y="1188021"/>
              <a:ext cx="3121772" cy="2782638"/>
            </a:xfrm>
            <a:prstGeom prst="rect">
              <a:avLst/>
            </a:prstGeom>
          </p:spPr>
        </p:pic>
        <p:pic>
          <p:nvPicPr>
            <p:cNvPr id="4" name="图片 3" descr="textimage26.jpe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336407" y="1018377"/>
              <a:ext cx="4282049" cy="3121972"/>
            </a:xfrm>
            <a:prstGeom prst="rect">
              <a:avLst/>
            </a:prstGeom>
          </p:spPr>
        </p:pic>
        <p:sp>
          <p:nvSpPr>
            <p:cNvPr id="5" name="TextBox 2"/>
            <p:cNvSpPr txBox="1"/>
            <p:nvPr/>
          </p:nvSpPr>
          <p:spPr>
            <a:xfrm>
              <a:off x="8374807" y="4068341"/>
              <a:ext cx="899057" cy="60041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indent="0" eaLnBrk="0" latinLnBrk="1" hangingPunct="0">
                <a:lnSpc>
                  <a:spcPct val="150000"/>
                </a:lnSpc>
                <a:spcBef>
                  <a:spcPts val="3040"/>
                </a:spcBef>
                <a:buNone/>
              </a:pPr>
              <a:r>
                <a:rPr lang="zh-CN" altLang="en-US" sz="2610" kern="0" dirty="0" smtClean="0">
                  <a:solidFill>
                    <a:srgbClr val="000000"/>
                  </a:solidFill>
                  <a:latin typeface="Times New Roman" panose="02020603050405020304" pitchFamily="65" charset="-122"/>
                  <a:ea typeface="宋体" panose="02010600030101010101" pitchFamily="2" charset="-122"/>
                </a:rPr>
                <a:t>乙</a:t>
              </a:r>
              <a:endParaRPr lang="zh-CN" altLang="en-US" sz="1805" dirty="0"/>
            </a:p>
          </p:txBody>
        </p:sp>
      </p:grpSp>
      <p:sp>
        <p:nvSpPr>
          <p:cNvPr id="6" name="TextBox 2"/>
          <p:cNvSpPr txBox="1"/>
          <p:nvPr/>
        </p:nvSpPr>
        <p:spPr>
          <a:xfrm>
            <a:off x="753775" y="4419021"/>
            <a:ext cx="11369476" cy="24441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0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时,求粒子的位移大小和速度大小;</a:t>
            </a:r>
            <a:endParaRPr lang="zh-CN" altLang="en-US" sz="2805" dirty="0" smtClean="0"/>
          </a:p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若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π,求粒子离开正方形区域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BC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所需时间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2805" dirty="0" smtClean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若使粒子做周期性运动,则在[0,π]的范围内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取值应为多少,并求出粒子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运动周期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35915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(1)粒子在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的位移大小和速度大小分别为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5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/s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s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3330" kern="0" spc="5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 m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此时在磁场中运动的周期和半径分别为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25" kern="0" spc="-6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 m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140963" y="2172748"/>
          <a:ext cx="401090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10668000" imgH="18592800" progId="Equation.DSMT4">
                  <p:embed/>
                </p:oleObj>
              </mc:Choice>
              <mc:Fallback>
                <p:oleObj name="Equation" r:id="rId1" imgW="10668000" imgH="18592800" progId="Equation.DSMT4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0963" y="2172748"/>
                        <a:ext cx="401090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169796" y="2963081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6096000" imgH="18592800" progId="Equation.DSMT4">
                  <p:embed/>
                </p:oleObj>
              </mc:Choice>
              <mc:Fallback>
                <p:oleObj name="Equation" r:id="rId3" imgW="6096000" imgH="18592800" progId="Equation.DSMT4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796" y="2963081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658440" y="2886881"/>
          <a:ext cx="429739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5" imgW="11277600" imgH="18592800" progId="Equation.DSMT4">
                  <p:embed/>
                </p:oleObj>
              </mc:Choice>
              <mc:Fallback>
                <p:oleObj name="Equation" r:id="rId5" imgW="11277600" imgH="18592800" progId="Equation.DSMT4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440" y="2886881"/>
                        <a:ext cx="429739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64258" y="4352233"/>
          <a:ext cx="439289" cy="7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7" imgW="11582400" imgH="20116800" progId="Equation.DSMT4">
                  <p:embed/>
                </p:oleObj>
              </mc:Choice>
              <mc:Fallback>
                <p:oleObj name="Equation" r:id="rId7" imgW="11582400" imgH="20116800" progId="Equation.DSMT4">
                  <p:embed/>
                  <p:pic>
                    <p:nvPicPr>
                      <p:cNvPr id="0" name="图片 2048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4258" y="4352233"/>
                        <a:ext cx="439289" cy="7639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38881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磁场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25" kern="0" spc="150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π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75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因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π,粒子运动轨迹如下图所示,又初速度为0的匀加速直线运动连续相同时</a:t>
            </a:r>
            <a:br>
              <a:rPr sz="1805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间内的位移比为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s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∶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s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∶3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粒子经2次加速后恰飞出正方形区域,因此</a:t>
            </a:r>
            <a:endParaRPr lang="zh-CN" altLang="en-US" sz="1805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(π+2)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</a:t>
            </a:r>
            <a:endParaRPr lang="zh-CN" altLang="en-US" sz="1805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55658" y="1583216"/>
          <a:ext cx="639834" cy="76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16764000" imgH="20116800" progId="Equation.DSMT4">
                  <p:embed/>
                </p:oleObj>
              </mc:Choice>
              <mc:Fallback>
                <p:oleObj name="Equation" r:id="rId1" imgW="16764000" imgH="20116800" progId="Equation.DSMT4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5658" y="1583216"/>
                        <a:ext cx="639834" cy="7639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3" descr="textimage27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51123" y="2851598"/>
            <a:ext cx="3016821" cy="28342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199072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11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3)根据对称特点,可知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2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π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粒子转过四分之三周期后做类平抛运动,运动轨迹如图所示</a:t>
            </a:r>
            <a:endParaRPr lang="zh-CN" altLang="en-US" sz="1805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87152" y="2129646"/>
          <a:ext cx="22919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6096000" imgH="18592800" progId="Equation.DSMT4">
                  <p:embed/>
                </p:oleObj>
              </mc:Choice>
              <mc:Fallback>
                <p:oleObj name="Equation" r:id="rId1" imgW="6096000" imgH="18592800" progId="Equation.DSMT4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87152" y="2129646"/>
                        <a:ext cx="22919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3" descr="textimage28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35511" y="3501355"/>
            <a:ext cx="3016821" cy="28342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18421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311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 m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 m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</a:t>
            </a:r>
            <a:r>
              <a:rPr lang="zh-CN" altLang="en-US" sz="2215" kern="0" spc="939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/s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53183" y="2827152"/>
          <a:ext cx="401089" cy="3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1" imgW="10668000" imgH="10058400" progId="Equation.DSMT4">
                  <p:embed/>
                </p:oleObj>
              </mc:Choice>
              <mc:Fallback>
                <p:oleObj name="Equation" r:id="rId1" imgW="10668000" imgH="10058400" progId="Equation.DSMT4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3183" y="2827152"/>
                        <a:ext cx="401089" cy="381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753775" y="3284769"/>
            <a:ext cx="11369476" cy="12039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520" kern="0" spc="632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(3π+4)</a:t>
            </a:r>
            <a:r>
              <a:rPr lang="zh-CN" altLang="en-US" sz="2610" kern="0" dirty="0" smtClean="0">
                <a:solidFill>
                  <a:srgbClr val="FF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4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47909" y="3454951"/>
          <a:ext cx="401089" cy="381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0668000" imgH="10058400" progId="Equation.DSMT4">
                  <p:embed/>
                </p:oleObj>
              </mc:Choice>
              <mc:Fallback>
                <p:oleObj name="Equation" r:id="rId3" imgW="10668000" imgH="10058400" progId="Equation.DSMT4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7909" y="3454951"/>
                        <a:ext cx="401089" cy="3819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39979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变式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(2020江苏南通七市三模)如图甲所示,平行金属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水平放置,板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L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560" kern="0" spc="-9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m、板间距离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0.20 m。在竖直平面内建立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Oy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直角坐标系,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轴与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金属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中线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OO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'重合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轴紧靠两金属板右端。在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y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轴右侧空间存在方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向垂直纸面向里、磁感应强度大小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5.0</a:t>
            </a:r>
            <a:r>
              <a:rPr lang="zh-CN" altLang="en-US" sz="26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3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T的匀强磁场,板间加随时间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按正弦规律变化的电压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u</a:t>
            </a:r>
            <a:r>
              <a:rPr lang="zh-CN" altLang="en-US" sz="1970" i="1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如图乙所示,图中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未知,两板间电场可看做匀强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电场,板外电场可忽略。大量比荷</a:t>
            </a:r>
            <a:r>
              <a:rPr lang="zh-CN" altLang="en-US" sz="3330" kern="0" spc="-99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.0</a:t>
            </a:r>
            <a:r>
              <a:rPr lang="zh-CN" altLang="en-US" sz="26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0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7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C/kg、带正电的粒子以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1.0</a:t>
            </a:r>
            <a:r>
              <a:rPr lang="zh-CN" altLang="en-US" sz="2610" kern="0" dirty="0" smtClean="0">
                <a:solidFill>
                  <a:srgbClr val="000000"/>
                </a:solidFill>
                <a:latin typeface="Arial Narrow" panose="020B0606020202030204" pitchFamily="65" charset="-122"/>
                <a:ea typeface="Arial Unicode MS" pitchFamily="65" charset="-122"/>
              </a:rPr>
              <a:t>×</a:t>
            </a:r>
            <a:endParaRPr lang="zh-CN" altLang="en-US" sz="1805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455658" y="2081631"/>
          <a:ext cx="439289" cy="77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11582400" imgH="20421600" progId="Equation.DSMT4">
                  <p:embed/>
                </p:oleObj>
              </mc:Choice>
              <mc:Fallback>
                <p:oleObj name="Equation" r:id="rId1" imgW="11582400" imgH="20421600" progId="Equation.DSMT4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55658" y="2081631"/>
                        <a:ext cx="439289" cy="7735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485643" y="4728673"/>
          <a:ext cx="296043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7924800" imgH="18592800" progId="Equation.DSMT4">
                  <p:embed/>
                </p:oleObj>
              </mc:Choice>
              <mc:Fallback>
                <p:oleObj name="Equation" r:id="rId3" imgW="7924800" imgH="185928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5643" y="4728673"/>
                        <a:ext cx="296043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23</Words>
  <Application>WPS 演示</Application>
  <PresentationFormat>宽屏</PresentationFormat>
  <Paragraphs>85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8</vt:i4>
      </vt:variant>
      <vt:variant>
        <vt:lpstr>幻灯片标题</vt:lpstr>
      </vt:variant>
      <vt:variant>
        <vt:i4>16</vt:i4>
      </vt:variant>
    </vt:vector>
  </HeadingPairs>
  <TitlesOfParts>
    <vt:vector size="76" baseType="lpstr">
      <vt:lpstr>Arial</vt:lpstr>
      <vt:lpstr>宋体</vt:lpstr>
      <vt:lpstr>Wingdings</vt:lpstr>
      <vt:lpstr>微软雅黑</vt:lpstr>
      <vt:lpstr>Wingdings</vt:lpstr>
      <vt:lpstr>Arial Unicode MS</vt:lpstr>
      <vt:lpstr>Calibri</vt:lpstr>
      <vt:lpstr>Times New Roman</vt:lpstr>
      <vt:lpstr>Arial Narrow</vt:lpstr>
      <vt:lpstr>Arial Unicode MS</vt:lpstr>
      <vt:lpstr>黑体</vt:lpstr>
      <vt:lpstr>Office 主题​​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空白演示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zhaiyujia</cp:lastModifiedBy>
  <cp:revision>172</cp:revision>
  <dcterms:created xsi:type="dcterms:W3CDTF">2019-06-19T02:08:00Z</dcterms:created>
  <dcterms:modified xsi:type="dcterms:W3CDTF">2021-04-21T02:4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63</vt:lpwstr>
  </property>
  <property fmtid="{D5CDD505-2E9C-101B-9397-08002B2CF9AE}" pid="3" name="ICV">
    <vt:lpwstr>F4508BD718804DE9AEC81568BC1DED35</vt:lpwstr>
  </property>
</Properties>
</file>